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92A464" w14:textId="77777777" w:rsidR="00544898" w:rsidRDefault="003F255A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Accelerated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</w:t>
      </w:r>
    </w:p>
    <w:p w14:paraId="2FB97628" w14:textId="77777777" w:rsidR="003F255A" w:rsidRDefault="003F255A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Volume: Pyramid, Cone, Sphere, Cylinder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</w:t>
      </w:r>
    </w:p>
    <w:p w14:paraId="78F6B099" w14:textId="77777777" w:rsidR="003F255A" w:rsidRDefault="003F255A">
      <w:pPr>
        <w:contextualSpacing/>
        <w:rPr>
          <w:rFonts w:ascii="Tahoma" w:hAnsi="Tahoma" w:cs="Tahoma"/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F255A" w14:paraId="64D61326" w14:textId="77777777" w:rsidTr="004A37E6">
        <w:tc>
          <w:tcPr>
            <w:tcW w:w="4675" w:type="dxa"/>
          </w:tcPr>
          <w:p w14:paraId="2AE1D62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Volume of Pyramid</w:t>
            </w:r>
          </w:p>
        </w:tc>
        <w:tc>
          <w:tcPr>
            <w:tcW w:w="4675" w:type="dxa"/>
          </w:tcPr>
          <w:p w14:paraId="34E106F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Volume of Cone</w:t>
            </w:r>
          </w:p>
          <w:p w14:paraId="37D4C3B7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78650DBB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57CCBF5C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</w:tc>
      </w:tr>
      <w:tr w:rsidR="003F255A" w14:paraId="408E7F3D" w14:textId="77777777" w:rsidTr="004A37E6">
        <w:tc>
          <w:tcPr>
            <w:tcW w:w="4675" w:type="dxa"/>
          </w:tcPr>
          <w:p w14:paraId="03A973C6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16CB13AD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06F26499" wp14:editId="1C09EC38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144145</wp:posOffset>
                  </wp:positionV>
                  <wp:extent cx="2847975" cy="2305050"/>
                  <wp:effectExtent l="0" t="0" r="952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2305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7BE95CA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358513DE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4D57E8F0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40902F5B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76758CAC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16A2A1CA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78258D3C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53A8223E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743690A4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C57E7E6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03685A5E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</w:tc>
        <w:tc>
          <w:tcPr>
            <w:tcW w:w="4675" w:type="dxa"/>
          </w:tcPr>
          <w:p w14:paraId="555F8CB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4DA5DD4F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229A0F52" wp14:editId="0B4A7BA8">
                  <wp:simplePos x="0" y="0"/>
                  <wp:positionH relativeFrom="column">
                    <wp:posOffset>147320</wp:posOffset>
                  </wp:positionH>
                  <wp:positionV relativeFrom="paragraph">
                    <wp:posOffset>144145</wp:posOffset>
                  </wp:positionV>
                  <wp:extent cx="2667000" cy="241935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7000" cy="2419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6F280C91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E7713F4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9456C74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275E7EE0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F361DF4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0A281DE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400F7E3B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2D6A856F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A8DD1A8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5DB10E2B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C79764A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0ABBD997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63972E20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39D16B46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320D3A9E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</w:tc>
      </w:tr>
      <w:tr w:rsidR="003F255A" w14:paraId="39D2199B" w14:textId="77777777" w:rsidTr="004A37E6">
        <w:tc>
          <w:tcPr>
            <w:tcW w:w="4675" w:type="dxa"/>
          </w:tcPr>
          <w:p w14:paraId="35B417B6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Volume of Cylinder</w:t>
            </w:r>
          </w:p>
        </w:tc>
        <w:tc>
          <w:tcPr>
            <w:tcW w:w="4675" w:type="dxa"/>
          </w:tcPr>
          <w:p w14:paraId="58FE5EB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rFonts w:ascii="Tahoma" w:hAnsi="Tahoma" w:cs="Tahoma"/>
                <w:sz w:val="24"/>
              </w:rPr>
              <w:t>Volume of Sphere</w:t>
            </w:r>
          </w:p>
          <w:p w14:paraId="31842B6F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36830775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5BC1EDF1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</w:tc>
      </w:tr>
      <w:tr w:rsidR="003F255A" w14:paraId="5E82D032" w14:textId="77777777" w:rsidTr="004A37E6">
        <w:tc>
          <w:tcPr>
            <w:tcW w:w="4675" w:type="dxa"/>
          </w:tcPr>
          <w:p w14:paraId="4C2D2E18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7C4E1FF0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5C2C367E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0AA78DBE" wp14:editId="58F5565D">
                  <wp:simplePos x="0" y="0"/>
                  <wp:positionH relativeFrom="column">
                    <wp:posOffset>309245</wp:posOffset>
                  </wp:positionH>
                  <wp:positionV relativeFrom="paragraph">
                    <wp:posOffset>66675</wp:posOffset>
                  </wp:positionV>
                  <wp:extent cx="2152650" cy="2219325"/>
                  <wp:effectExtent l="0" t="0" r="0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50" cy="2219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73366CD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79FB96F1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43DA9EE6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350EC76E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130593B1" w14:textId="77777777" w:rsidR="003F255A" w:rsidRDefault="003F255A" w:rsidP="003F255A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</w:p>
          <w:p w14:paraId="57FFA0C6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04C7C3F8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7EB5B41E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1BCBD77D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7616A229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5D57F13C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11CE6BD5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370B8679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  <w:p w14:paraId="50329D5B" w14:textId="77777777" w:rsidR="003F255A" w:rsidRDefault="003F255A">
            <w:pPr>
              <w:contextualSpacing/>
              <w:rPr>
                <w:rFonts w:ascii="Tahoma" w:hAnsi="Tahoma" w:cs="Tahoma"/>
                <w:sz w:val="24"/>
              </w:rPr>
            </w:pPr>
          </w:p>
        </w:tc>
        <w:tc>
          <w:tcPr>
            <w:tcW w:w="4675" w:type="dxa"/>
          </w:tcPr>
          <w:p w14:paraId="40CB9E40" w14:textId="7C7AFF44" w:rsidR="003F255A" w:rsidRDefault="00616604" w:rsidP="00616604">
            <w:pPr>
              <w:contextualSpacing/>
              <w:jc w:val="center"/>
              <w:rPr>
                <w:rFonts w:ascii="Tahoma" w:hAnsi="Tahoma" w:cs="Tahoma"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453A75F1" wp14:editId="67F7C90F">
                  <wp:simplePos x="0" y="0"/>
                  <wp:positionH relativeFrom="column">
                    <wp:posOffset>185420</wp:posOffset>
                  </wp:positionH>
                  <wp:positionV relativeFrom="paragraph">
                    <wp:posOffset>453390</wp:posOffset>
                  </wp:positionV>
                  <wp:extent cx="2447925" cy="2200275"/>
                  <wp:effectExtent l="0" t="0" r="9525" b="952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7925" cy="220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B79EAED" w14:textId="5ECA618F" w:rsidR="003F255A" w:rsidRDefault="003F255A">
      <w:pPr>
        <w:contextualSpacing/>
        <w:rPr>
          <w:rFonts w:ascii="Tahoma" w:hAnsi="Tahoma" w:cs="Tahoma"/>
          <w:sz w:val="24"/>
        </w:rPr>
      </w:pPr>
    </w:p>
    <w:p w14:paraId="150DA0D0" w14:textId="0B29CF62" w:rsidR="00BF3B65" w:rsidRDefault="00BF3B65">
      <w:pPr>
        <w:contextualSpacing/>
        <w:rPr>
          <w:rFonts w:ascii="Tahoma" w:hAnsi="Tahoma" w:cs="Tahoma"/>
          <w:sz w:val="24"/>
        </w:rPr>
      </w:pPr>
    </w:p>
    <w:p w14:paraId="5E05A1C4" w14:textId="58C91E97" w:rsidR="00BF3B65" w:rsidRDefault="00BF3B65">
      <w:pPr>
        <w:contextualSpacing/>
        <w:rPr>
          <w:rFonts w:ascii="Tahoma" w:hAnsi="Tahoma" w:cs="Tahoma"/>
          <w:sz w:val="24"/>
        </w:rPr>
      </w:pPr>
    </w:p>
    <w:p w14:paraId="36A75AED" w14:textId="28DC699B" w:rsidR="00BF3B65" w:rsidRDefault="00BF3B65">
      <w:pPr>
        <w:contextualSpacing/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2351BDD" wp14:editId="4F709715">
            <wp:simplePos x="0" y="0"/>
            <wp:positionH relativeFrom="column">
              <wp:posOffset>3543300</wp:posOffset>
            </wp:positionH>
            <wp:positionV relativeFrom="paragraph">
              <wp:posOffset>189865</wp:posOffset>
            </wp:positionV>
            <wp:extent cx="1384300" cy="1461990"/>
            <wp:effectExtent l="0" t="0" r="6350" b="508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461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>Find the volume of each figure.</w:t>
      </w:r>
    </w:p>
    <w:p w14:paraId="686B696F" w14:textId="72C87578" w:rsidR="00BF3B65" w:rsidRDefault="00BF3B65">
      <w:pPr>
        <w:contextualSpacing/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7FB2142A" wp14:editId="37BFEB8E">
            <wp:simplePos x="0" y="0"/>
            <wp:positionH relativeFrom="column">
              <wp:posOffset>457200</wp:posOffset>
            </wp:positionH>
            <wp:positionV relativeFrom="paragraph">
              <wp:posOffset>200025</wp:posOffset>
            </wp:positionV>
            <wp:extent cx="1611383" cy="1174750"/>
            <wp:effectExtent l="0" t="0" r="825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329" cy="11820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F011F4" w14:textId="4B3B8468" w:rsidR="00BF3B65" w:rsidRDefault="00BF3B65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.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2.  </w:t>
      </w:r>
    </w:p>
    <w:p w14:paraId="2FBBE50B" w14:textId="29D4E39A" w:rsidR="00BF3B65" w:rsidRDefault="00BF3B65">
      <w:pPr>
        <w:contextualSpacing/>
        <w:rPr>
          <w:rFonts w:ascii="Tahoma" w:hAnsi="Tahoma" w:cs="Tahoma"/>
          <w:sz w:val="24"/>
        </w:rPr>
      </w:pPr>
    </w:p>
    <w:p w14:paraId="374C3CB0" w14:textId="64A754F0" w:rsidR="00BF3B65" w:rsidRDefault="00BF3B65">
      <w:pPr>
        <w:contextualSpacing/>
        <w:rPr>
          <w:rFonts w:ascii="Tahoma" w:hAnsi="Tahoma" w:cs="Tahoma"/>
          <w:sz w:val="24"/>
        </w:rPr>
      </w:pPr>
    </w:p>
    <w:p w14:paraId="3AAD6054" w14:textId="42FE179B" w:rsidR="00BF3B65" w:rsidRDefault="00BF3B65">
      <w:pPr>
        <w:contextualSpacing/>
        <w:rPr>
          <w:rFonts w:ascii="Tahoma" w:hAnsi="Tahoma" w:cs="Tahoma"/>
          <w:sz w:val="24"/>
        </w:rPr>
      </w:pPr>
    </w:p>
    <w:p w14:paraId="328302C1" w14:textId="4C0E25FE" w:rsidR="00BF3B65" w:rsidRDefault="00BF3B65">
      <w:pPr>
        <w:contextualSpacing/>
        <w:rPr>
          <w:rFonts w:ascii="Tahoma" w:hAnsi="Tahoma" w:cs="Tahoma"/>
          <w:sz w:val="24"/>
        </w:rPr>
      </w:pPr>
    </w:p>
    <w:p w14:paraId="55D45F88" w14:textId="4027E634" w:rsidR="00BF3B65" w:rsidRDefault="00BF3B65">
      <w:pPr>
        <w:contextualSpacing/>
        <w:rPr>
          <w:rFonts w:ascii="Tahoma" w:hAnsi="Tahoma" w:cs="Tahoma"/>
          <w:sz w:val="24"/>
        </w:rPr>
      </w:pPr>
    </w:p>
    <w:p w14:paraId="55B73115" w14:textId="6CCDEA39" w:rsidR="00BF3B65" w:rsidRDefault="00BF3B65">
      <w:pPr>
        <w:contextualSpacing/>
        <w:rPr>
          <w:rFonts w:ascii="Tahoma" w:hAnsi="Tahoma" w:cs="Tahoma"/>
          <w:sz w:val="24"/>
        </w:rPr>
      </w:pPr>
    </w:p>
    <w:p w14:paraId="329F7921" w14:textId="33165CC8" w:rsidR="00BF3B65" w:rsidRDefault="00BF3B65">
      <w:pPr>
        <w:contextualSpacing/>
        <w:rPr>
          <w:rFonts w:ascii="Tahoma" w:hAnsi="Tahoma" w:cs="Tahoma"/>
          <w:sz w:val="24"/>
        </w:rPr>
      </w:pPr>
    </w:p>
    <w:p w14:paraId="7BF23520" w14:textId="4348F69F" w:rsidR="00BF3B65" w:rsidRDefault="00BF3B65">
      <w:pPr>
        <w:contextualSpacing/>
        <w:rPr>
          <w:rFonts w:ascii="Tahoma" w:hAnsi="Tahoma" w:cs="Tahoma"/>
          <w:sz w:val="24"/>
        </w:rPr>
      </w:pPr>
    </w:p>
    <w:p w14:paraId="32BC56DC" w14:textId="1AACDDD0" w:rsidR="00BF3B65" w:rsidRDefault="00BF3B65">
      <w:pPr>
        <w:contextualSpacing/>
        <w:rPr>
          <w:rFonts w:ascii="Tahoma" w:hAnsi="Tahoma" w:cs="Tahoma"/>
          <w:sz w:val="24"/>
        </w:rPr>
      </w:pPr>
    </w:p>
    <w:p w14:paraId="5718F98A" w14:textId="4B1DFD7B" w:rsidR="006B15CB" w:rsidRDefault="006B15CB">
      <w:pPr>
        <w:contextualSpacing/>
        <w:rPr>
          <w:rFonts w:ascii="Tahoma" w:hAnsi="Tahoma" w:cs="Tahoma"/>
          <w:sz w:val="24"/>
        </w:rPr>
      </w:pPr>
    </w:p>
    <w:p w14:paraId="0D082988" w14:textId="35749170" w:rsidR="006B15CB" w:rsidRDefault="006B15CB">
      <w:pPr>
        <w:contextualSpacing/>
        <w:rPr>
          <w:rFonts w:ascii="Tahoma" w:hAnsi="Tahoma" w:cs="Tahoma"/>
          <w:sz w:val="24"/>
        </w:rPr>
      </w:pPr>
    </w:p>
    <w:p w14:paraId="3B3C3DB8" w14:textId="53FC57FE" w:rsidR="006B15CB" w:rsidRDefault="006B15CB">
      <w:pPr>
        <w:contextualSpacing/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39D6A060" wp14:editId="4312C595">
            <wp:simplePos x="0" y="0"/>
            <wp:positionH relativeFrom="column">
              <wp:posOffset>457200</wp:posOffset>
            </wp:positionH>
            <wp:positionV relativeFrom="paragraph">
              <wp:posOffset>108585</wp:posOffset>
            </wp:positionV>
            <wp:extent cx="1253881" cy="958850"/>
            <wp:effectExtent l="0" t="0" r="381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3881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86BE28" w14:textId="77777777" w:rsidR="006B15CB" w:rsidRDefault="006B15CB">
      <w:pPr>
        <w:contextualSpacing/>
        <w:rPr>
          <w:rFonts w:ascii="Tahoma" w:hAnsi="Tahoma" w:cs="Tahoma"/>
          <w:sz w:val="24"/>
        </w:rPr>
      </w:pPr>
    </w:p>
    <w:p w14:paraId="1EB7DEC6" w14:textId="77777777" w:rsidR="006B15CB" w:rsidRDefault="006B15CB">
      <w:pPr>
        <w:contextualSpacing/>
        <w:rPr>
          <w:rFonts w:ascii="Tahoma" w:hAnsi="Tahoma" w:cs="Tahoma"/>
          <w:sz w:val="24"/>
        </w:rPr>
      </w:pPr>
    </w:p>
    <w:p w14:paraId="324F2AD6" w14:textId="6F39FD50" w:rsidR="00BF3B65" w:rsidRDefault="00BF3B65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3.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>4.</w:t>
      </w:r>
      <w:r w:rsidR="006B15CB">
        <w:rPr>
          <w:rFonts w:ascii="Tahoma" w:hAnsi="Tahoma" w:cs="Tahoma"/>
          <w:sz w:val="24"/>
        </w:rPr>
        <w:t xml:space="preserve"> A cone with radius 4m and height 12m.</w:t>
      </w:r>
    </w:p>
    <w:p w14:paraId="639EEB6E" w14:textId="3B461289" w:rsidR="006B15CB" w:rsidRDefault="006B15CB">
      <w:pPr>
        <w:contextualSpacing/>
        <w:rPr>
          <w:rFonts w:ascii="Tahoma" w:hAnsi="Tahoma" w:cs="Tahoma"/>
          <w:sz w:val="24"/>
        </w:rPr>
      </w:pPr>
    </w:p>
    <w:p w14:paraId="0A41EBE9" w14:textId="270AB00E" w:rsidR="006B15CB" w:rsidRDefault="006B15CB">
      <w:pPr>
        <w:contextualSpacing/>
        <w:rPr>
          <w:rFonts w:ascii="Tahoma" w:hAnsi="Tahoma" w:cs="Tahoma"/>
          <w:sz w:val="24"/>
        </w:rPr>
      </w:pPr>
    </w:p>
    <w:p w14:paraId="6010CB19" w14:textId="7E22143A" w:rsidR="006B15CB" w:rsidRDefault="006B15CB">
      <w:pPr>
        <w:contextualSpacing/>
        <w:rPr>
          <w:rFonts w:ascii="Tahoma" w:hAnsi="Tahoma" w:cs="Tahoma"/>
          <w:sz w:val="24"/>
        </w:rPr>
      </w:pPr>
    </w:p>
    <w:p w14:paraId="7C6EECF4" w14:textId="26BDC803" w:rsidR="006B15CB" w:rsidRDefault="006B15CB">
      <w:pPr>
        <w:contextualSpacing/>
        <w:rPr>
          <w:rFonts w:ascii="Tahoma" w:hAnsi="Tahoma" w:cs="Tahoma"/>
          <w:sz w:val="24"/>
        </w:rPr>
      </w:pPr>
    </w:p>
    <w:p w14:paraId="59AEEE42" w14:textId="1C6D1A8A" w:rsidR="006B15CB" w:rsidRDefault="006B15CB">
      <w:pPr>
        <w:contextualSpacing/>
        <w:rPr>
          <w:rFonts w:ascii="Tahoma" w:hAnsi="Tahoma" w:cs="Tahoma"/>
          <w:sz w:val="24"/>
        </w:rPr>
      </w:pPr>
    </w:p>
    <w:p w14:paraId="209FEFA2" w14:textId="190849AF" w:rsidR="006B15CB" w:rsidRDefault="006B15CB">
      <w:pPr>
        <w:contextualSpacing/>
        <w:rPr>
          <w:rFonts w:ascii="Tahoma" w:hAnsi="Tahoma" w:cs="Tahoma"/>
          <w:sz w:val="24"/>
        </w:rPr>
      </w:pPr>
    </w:p>
    <w:p w14:paraId="24470008" w14:textId="424809FC" w:rsidR="006B15CB" w:rsidRDefault="006B15CB">
      <w:pPr>
        <w:contextualSpacing/>
        <w:rPr>
          <w:rFonts w:ascii="Tahoma" w:hAnsi="Tahoma" w:cs="Tahoma"/>
          <w:sz w:val="24"/>
        </w:rPr>
      </w:pPr>
    </w:p>
    <w:p w14:paraId="05EA7050" w14:textId="13352260" w:rsidR="006B15CB" w:rsidRDefault="006B15CB">
      <w:pPr>
        <w:contextualSpacing/>
        <w:rPr>
          <w:rFonts w:ascii="Tahoma" w:hAnsi="Tahoma" w:cs="Tahoma"/>
          <w:sz w:val="24"/>
        </w:rPr>
      </w:pPr>
    </w:p>
    <w:p w14:paraId="678B1956" w14:textId="681A05CE" w:rsidR="006B15CB" w:rsidRDefault="006B15CB">
      <w:pPr>
        <w:contextualSpacing/>
        <w:rPr>
          <w:rFonts w:ascii="Tahoma" w:hAnsi="Tahoma" w:cs="Tahoma"/>
          <w:sz w:val="24"/>
        </w:rPr>
      </w:pPr>
    </w:p>
    <w:p w14:paraId="6DAF986E" w14:textId="40DEC75A" w:rsidR="006B15CB" w:rsidRDefault="006B15CB">
      <w:pPr>
        <w:contextualSpacing/>
        <w:rPr>
          <w:rFonts w:ascii="Tahoma" w:hAnsi="Tahoma" w:cs="Tahoma"/>
          <w:sz w:val="24"/>
        </w:rPr>
      </w:pPr>
    </w:p>
    <w:p w14:paraId="46760F12" w14:textId="6DFF8946" w:rsidR="006B15CB" w:rsidRDefault="006B15CB">
      <w:pPr>
        <w:contextualSpacing/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F148F23" wp14:editId="4092CC51">
            <wp:simplePos x="0" y="0"/>
            <wp:positionH relativeFrom="column">
              <wp:posOffset>393700</wp:posOffset>
            </wp:positionH>
            <wp:positionV relativeFrom="paragraph">
              <wp:posOffset>172085</wp:posOffset>
            </wp:positionV>
            <wp:extent cx="1377950" cy="1088518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0885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14D784" w14:textId="77777777" w:rsidR="006B15CB" w:rsidRDefault="006B15CB">
      <w:pPr>
        <w:contextualSpacing/>
        <w:rPr>
          <w:rFonts w:ascii="Tahoma" w:hAnsi="Tahoma" w:cs="Tahoma"/>
          <w:sz w:val="24"/>
        </w:rPr>
      </w:pPr>
    </w:p>
    <w:p w14:paraId="471B9E08" w14:textId="2655FED6" w:rsidR="006B15CB" w:rsidRDefault="006B15CB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5. 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>6. A bowling ball with diameter of 8in.</w:t>
      </w:r>
    </w:p>
    <w:p w14:paraId="4C1E188E" w14:textId="1499BD04" w:rsidR="009D3B32" w:rsidRDefault="009D3B32">
      <w:pPr>
        <w:contextualSpacing/>
        <w:rPr>
          <w:rFonts w:ascii="Tahoma" w:hAnsi="Tahoma" w:cs="Tahoma"/>
          <w:sz w:val="24"/>
        </w:rPr>
      </w:pPr>
    </w:p>
    <w:p w14:paraId="68F4EFDC" w14:textId="4B1FB31D" w:rsidR="009D3B32" w:rsidRDefault="009D3B32">
      <w:pPr>
        <w:contextualSpacing/>
        <w:rPr>
          <w:rFonts w:ascii="Tahoma" w:hAnsi="Tahoma" w:cs="Tahoma"/>
          <w:sz w:val="24"/>
        </w:rPr>
      </w:pPr>
    </w:p>
    <w:p w14:paraId="1A273EEC" w14:textId="1CE453D9" w:rsidR="009D3B32" w:rsidRDefault="009D3B32">
      <w:pPr>
        <w:contextualSpacing/>
        <w:rPr>
          <w:rFonts w:ascii="Tahoma" w:hAnsi="Tahoma" w:cs="Tahoma"/>
          <w:sz w:val="24"/>
        </w:rPr>
      </w:pPr>
    </w:p>
    <w:p w14:paraId="7E717E40" w14:textId="554775C7" w:rsidR="009D3B32" w:rsidRDefault="009D3B32">
      <w:pPr>
        <w:contextualSpacing/>
        <w:rPr>
          <w:rFonts w:ascii="Tahoma" w:hAnsi="Tahoma" w:cs="Tahoma"/>
          <w:sz w:val="24"/>
        </w:rPr>
      </w:pPr>
    </w:p>
    <w:p w14:paraId="317E3DFE" w14:textId="494D836E" w:rsidR="009D3B32" w:rsidRDefault="009D3B32">
      <w:pPr>
        <w:contextualSpacing/>
        <w:rPr>
          <w:rFonts w:ascii="Tahoma" w:hAnsi="Tahoma" w:cs="Tahoma"/>
          <w:sz w:val="24"/>
        </w:rPr>
      </w:pPr>
    </w:p>
    <w:p w14:paraId="3DB7F352" w14:textId="2D9F77A7" w:rsidR="009D3B32" w:rsidRDefault="009D3B32">
      <w:pPr>
        <w:contextualSpacing/>
        <w:rPr>
          <w:rFonts w:ascii="Tahoma" w:hAnsi="Tahoma" w:cs="Tahoma"/>
          <w:sz w:val="24"/>
        </w:rPr>
      </w:pPr>
    </w:p>
    <w:p w14:paraId="59BE05C7" w14:textId="3F13197D" w:rsidR="009D3B32" w:rsidRDefault="009D3B32">
      <w:pPr>
        <w:contextualSpacing/>
        <w:rPr>
          <w:rFonts w:ascii="Tahoma" w:hAnsi="Tahoma" w:cs="Tahoma"/>
          <w:sz w:val="24"/>
        </w:rPr>
      </w:pPr>
    </w:p>
    <w:p w14:paraId="5AC5AB26" w14:textId="59F5FEE4" w:rsidR="009D3B32" w:rsidRDefault="009D3B32">
      <w:pPr>
        <w:contextualSpacing/>
        <w:rPr>
          <w:rFonts w:ascii="Tahoma" w:hAnsi="Tahoma" w:cs="Tahoma"/>
          <w:sz w:val="24"/>
        </w:rPr>
      </w:pPr>
    </w:p>
    <w:p w14:paraId="4D406471" w14:textId="0D5A9122" w:rsidR="009D3B32" w:rsidRDefault="009D3B32">
      <w:pPr>
        <w:contextualSpacing/>
        <w:rPr>
          <w:rFonts w:ascii="Tahoma" w:hAnsi="Tahoma" w:cs="Tahoma"/>
          <w:sz w:val="24"/>
        </w:rPr>
      </w:pPr>
    </w:p>
    <w:p w14:paraId="667E7813" w14:textId="4146E435" w:rsidR="009D3B32" w:rsidRDefault="009D3B32">
      <w:pPr>
        <w:contextualSpacing/>
        <w:rPr>
          <w:rFonts w:ascii="Tahoma" w:hAnsi="Tahoma" w:cs="Tahoma"/>
          <w:sz w:val="24"/>
        </w:rPr>
      </w:pPr>
    </w:p>
    <w:p w14:paraId="57AD9367" w14:textId="25ED18E5" w:rsidR="009D3B32" w:rsidRDefault="009D3B32">
      <w:pPr>
        <w:contextualSpacing/>
        <w:rPr>
          <w:rFonts w:ascii="Tahoma" w:hAnsi="Tahoma" w:cs="Tahoma"/>
          <w:sz w:val="24"/>
        </w:rPr>
      </w:pPr>
    </w:p>
    <w:p w14:paraId="13E0D95E" w14:textId="5EB30C44" w:rsidR="009D3B32" w:rsidRPr="003F255A" w:rsidRDefault="009D3B32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7.  Find the radius of the sphere whose volume is </w:t>
      </w:r>
      <w:r w:rsidRPr="00576D66">
        <w:rPr>
          <w:rFonts w:ascii="Tahoma" w:hAnsi="Tahoma" w:cs="Tahoma"/>
          <w:position w:val="-6"/>
          <w:sz w:val="28"/>
          <w:szCs w:val="28"/>
        </w:rPr>
        <w:object w:dxaOrig="560" w:dyaOrig="279" w14:anchorId="71E4C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12" o:title=""/>
          </v:shape>
          <o:OLEObject Type="Embed" ProgID="Equation.DSMT4" ShapeID="_x0000_i1025" DrawAspect="Content" ObjectID="_1567770985" r:id="rId13"/>
        </w:object>
      </w:r>
      <w:r>
        <w:rPr>
          <w:rFonts w:ascii="Tahoma" w:hAnsi="Tahoma" w:cs="Tahoma"/>
          <w:sz w:val="28"/>
          <w:szCs w:val="28"/>
        </w:rPr>
        <w:t xml:space="preserve"> </w:t>
      </w:r>
      <w:r w:rsidRPr="00576D66">
        <w:rPr>
          <w:rFonts w:ascii="Tahoma" w:hAnsi="Tahoma" w:cs="Tahoma"/>
          <w:position w:val="-6"/>
          <w:sz w:val="28"/>
          <w:szCs w:val="28"/>
        </w:rPr>
        <w:object w:dxaOrig="420" w:dyaOrig="320" w14:anchorId="71D0A87B">
          <v:shape id="_x0000_i1026" type="#_x0000_t75" style="width:21pt;height:16pt" o:ole="">
            <v:imagedata r:id="rId14" o:title=""/>
          </v:shape>
          <o:OLEObject Type="Embed" ProgID="Equation.DSMT4" ShapeID="_x0000_i1026" DrawAspect="Content" ObjectID="_1567770986" r:id="rId15"/>
        </w:object>
      </w:r>
      <w:r>
        <w:rPr>
          <w:rFonts w:ascii="Tahoma" w:hAnsi="Tahoma" w:cs="Tahoma"/>
          <w:sz w:val="28"/>
          <w:szCs w:val="28"/>
        </w:rPr>
        <w:t>.</w:t>
      </w:r>
      <w:bookmarkStart w:id="0" w:name="_GoBack"/>
      <w:bookmarkEnd w:id="0"/>
    </w:p>
    <w:sectPr w:rsidR="009D3B32" w:rsidRPr="003F255A" w:rsidSect="006B15CB">
      <w:pgSz w:w="12240" w:h="15840"/>
      <w:pgMar w:top="270" w:right="90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55A"/>
    <w:rsid w:val="001C732E"/>
    <w:rsid w:val="003F255A"/>
    <w:rsid w:val="004A37E6"/>
    <w:rsid w:val="00544898"/>
    <w:rsid w:val="00600E5D"/>
    <w:rsid w:val="00616604"/>
    <w:rsid w:val="006B15CB"/>
    <w:rsid w:val="008C15B2"/>
    <w:rsid w:val="009D3B32"/>
    <w:rsid w:val="00BF3B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613077"/>
  <w15:chartTrackingRefBased/>
  <w15:docId w15:val="{0AB8B8D4-E9B2-4C0E-8420-3B5AC852EE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F25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oleObject" Target="embeddings/oleObject2.bin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81</Words>
  <Characters>4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8</cp:revision>
  <dcterms:created xsi:type="dcterms:W3CDTF">2017-09-24T18:41:00Z</dcterms:created>
  <dcterms:modified xsi:type="dcterms:W3CDTF">2017-09-24T19:10:00Z</dcterms:modified>
</cp:coreProperties>
</file>